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1" r:id="rId3"/>
    <p:sldId id="391" r:id="rId4"/>
    <p:sldId id="393" r:id="rId5"/>
    <p:sldId id="394" r:id="rId6"/>
    <p:sldId id="395" r:id="rId7"/>
    <p:sldId id="388" r:id="rId8"/>
    <p:sldId id="389" r:id="rId9"/>
    <p:sldId id="390" r:id="rId10"/>
    <p:sldId id="401" r:id="rId11"/>
    <p:sldId id="402" r:id="rId12"/>
    <p:sldId id="403" r:id="rId13"/>
    <p:sldId id="413" r:id="rId14"/>
    <p:sldId id="412" r:id="rId15"/>
    <p:sldId id="408" r:id="rId16"/>
    <p:sldId id="410" r:id="rId17"/>
    <p:sldId id="383" r:id="rId18"/>
    <p:sldId id="385" r:id="rId19"/>
    <p:sldId id="384" r:id="rId20"/>
    <p:sldId id="386" r:id="rId21"/>
    <p:sldId id="387" r:id="rId22"/>
    <p:sldId id="411" r:id="rId23"/>
    <p:sldId id="396" r:id="rId24"/>
    <p:sldId id="404" r:id="rId25"/>
    <p:sldId id="405" r:id="rId26"/>
    <p:sldId id="406" r:id="rId27"/>
    <p:sldId id="414" r:id="rId28"/>
    <p:sldId id="409" r:id="rId29"/>
    <p:sldId id="407" r:id="rId3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0066"/>
    <a:srgbClr val="FFFF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8" autoAdjust="0"/>
    <p:restoredTop sz="95116" autoAdjust="0"/>
  </p:normalViewPr>
  <p:slideViewPr>
    <p:cSldViewPr snapToGrid="0">
      <p:cViewPr varScale="1">
        <p:scale>
          <a:sx n="80" d="100"/>
          <a:sy n="80" d="100"/>
        </p:scale>
        <p:origin x="78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11/5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3.png"/><Relationship Id="rId4" Type="http://schemas.openxmlformats.org/officeDocument/2006/relationships/image" Target="../media/image30.emf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60576" y="32828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459992" y="5054455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ειρομορφία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423" y="971549"/>
            <a:ext cx="1965852" cy="36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</a:p>
        </p:txBody>
      </p:sp>
      <p:sp>
        <p:nvSpPr>
          <p:cNvPr id="2" name="Ορθογώνιο 1"/>
          <p:cNvSpPr/>
          <p:nvPr/>
        </p:nvSpPr>
        <p:spPr>
          <a:xfrm>
            <a:off x="162983" y="1158989"/>
            <a:ext cx="4214283" cy="28346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97-7.9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2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60-7.5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8-7.44 (m, 2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6-4.12 (m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7 (dd, 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7.6 Hz, 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8 Hz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04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, J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7.6 Hz, J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8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7-1.55 (m, 2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t, J = 7.2 Hz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pic>
        <p:nvPicPr>
          <p:cNvPr id="22" name="Εικόνα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6675" y="576262"/>
            <a:ext cx="8058150" cy="6200775"/>
          </a:xfrm>
          <a:prstGeom prst="rect">
            <a:avLst/>
          </a:prstGeom>
        </p:spPr>
      </p:pic>
      <p:sp>
        <p:nvSpPr>
          <p:cNvPr id="23" name="Ορθογώνιο 22"/>
          <p:cNvSpPr/>
          <p:nvPr/>
        </p:nvSpPr>
        <p:spPr>
          <a:xfrm>
            <a:off x="162983" y="4242910"/>
            <a:ext cx="685588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Aft>
                <a:spcPts val="0"/>
              </a:spcAft>
            </a:pP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-NMR: 196.8, 136.5, 133.4, 128.7, 128.1, 51.7, 47.3, 32.0, 12.1</a:t>
            </a:r>
            <a:endParaRPr lang="el-GR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45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8966" y="811579"/>
            <a:ext cx="1199246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Τ έχει υψηλό βαθμό ακορεστότητας. Η ύπαρξη αρωματικού δακτυλίου –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ονοϋποκατεστημένου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ρτυρείται από την ύπαρξη 5 Η στην αρωματική περιοχή.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Τ αντιστοιχεί ακόμα ένας βαθμός ακορεστότητας. Οφείλεται στην ύπαρξη καρβονυλίου και αυτό επιβεβαιώνει η απορρόφηση στα 196.8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108966" y="2337381"/>
            <a:ext cx="102805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ιοχή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αμηλού πεδίου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6-4.12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αρατηρούμε μια πολλαπλή κορυφή με εμβαδόν 1. Αντιστοιχεί σε 1 Η του τύπ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 – X (X: O, Br, I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Συνεπώς, έχουμε την ομάδ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40856"/>
              </p:ext>
            </p:extLst>
          </p:nvPr>
        </p:nvGraphicFramePr>
        <p:xfrm>
          <a:off x="9722740" y="2755161"/>
          <a:ext cx="736724" cy="56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CS ChemDraw Drawing" r:id="rId3" imgW="409991" imgH="310849" progId="ChemDraw.Document.6.0">
                  <p:embed/>
                </p:oleObj>
              </mc:Choice>
              <mc:Fallback>
                <p:oleObj name="CS ChemDraw Drawing" r:id="rId3" imgW="409991" imgH="310849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2740" y="2755161"/>
                        <a:ext cx="736724" cy="566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ρθογώνιο 10"/>
          <p:cNvSpPr/>
          <p:nvPr/>
        </p:nvSpPr>
        <p:spPr>
          <a:xfrm>
            <a:off x="108966" y="3553495"/>
            <a:ext cx="102805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ύο διπλές των διπλών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στα 3.17 και 3.04 έχουν δύο ίσ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μεγάλη τιμή (17.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οσέξτε την μορφή των δύ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Υποδηλώνουν την ύπαρξη δύ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 – H 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άνω στον ίδι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ηλαδή). Ως εκ τούτου, το μόριο έχει κάποι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ειρομορφ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πιθανότατα λόγω της ομάδας που είδαμε προηγουμένω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άτι αντίστοιχο συμβαίνει και με την απορρόφηση στην περιοχή 1.67-15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Έχει εμβαδόν 2, άρα πρόκειται για 2 Η αλλά λόγω της χειρομορφίας παρατηρείται πολύπλοκη σχάση.  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πλή απορρόφηση στα 1.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εμβαδόν 3,άρα πρόκειται για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ειτνιάζει με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5134658" y="174509"/>
            <a:ext cx="121783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</a:p>
        </p:txBody>
      </p:sp>
    </p:spTree>
    <p:extLst>
      <p:ext uri="{BB962C8B-B14F-4D97-AF65-F5344CB8AC3E}">
        <p14:creationId xmlns:p14="http://schemas.microsoft.com/office/powerpoint/2010/main" val="244509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Εικόνα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75" y="576262"/>
            <a:ext cx="8058150" cy="6200775"/>
          </a:xfrm>
          <a:prstGeom prst="rect">
            <a:avLst/>
          </a:prstGeom>
        </p:spPr>
      </p:pic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3605"/>
              </p:ext>
            </p:extLst>
          </p:nvPr>
        </p:nvGraphicFramePr>
        <p:xfrm>
          <a:off x="6088063" y="3773488"/>
          <a:ext cx="1901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6" name="CS ChemDraw Drawing" r:id="rId4" imgW="1159799" imgH="655383" progId="ChemDraw.Document.6.0">
                  <p:embed/>
                </p:oleObj>
              </mc:Choice>
              <mc:Fallback>
                <p:oleObj name="CS ChemDraw Drawing" r:id="rId4" imgW="1159799" imgH="655383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8063" y="3773488"/>
                        <a:ext cx="190182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Εικόνα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3587" y="576262"/>
            <a:ext cx="10010775" cy="2638425"/>
          </a:xfrm>
          <a:prstGeom prst="rect">
            <a:avLst/>
          </a:prstGeom>
        </p:spPr>
      </p:pic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74954"/>
              </p:ext>
            </p:extLst>
          </p:nvPr>
        </p:nvGraphicFramePr>
        <p:xfrm>
          <a:off x="5459411" y="988436"/>
          <a:ext cx="19018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CS ChemDraw Drawing" r:id="rId7" imgW="1159799" imgH="654957" progId="ChemDraw.Document.6.0">
                  <p:embed/>
                </p:oleObj>
              </mc:Choice>
              <mc:Fallback>
                <p:oleObj name="CS ChemDraw Drawing" r:id="rId7" imgW="1159799" imgH="654957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411" y="988436"/>
                        <a:ext cx="1901825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86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2122" y="725335"/>
            <a:ext cx="5040674" cy="5589032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475" y="966787"/>
            <a:ext cx="6324600" cy="553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30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012" y="1664833"/>
            <a:ext cx="9991725" cy="4791075"/>
          </a:xfrm>
          <a:prstGeom prst="rect">
            <a:avLst/>
          </a:prstGeom>
        </p:spPr>
      </p:pic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50347"/>
              </p:ext>
            </p:extLst>
          </p:nvPr>
        </p:nvGraphicFramePr>
        <p:xfrm>
          <a:off x="2692172" y="2175327"/>
          <a:ext cx="3165702" cy="139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CS ChemDraw Drawing" r:id="rId4" imgW="1475374" imgH="647708" progId="ChemDraw.Document.6.0">
                  <p:embed/>
                </p:oleObj>
              </mc:Choice>
              <mc:Fallback>
                <p:oleObj name="CS ChemDraw Drawing" r:id="rId4" imgW="1475374" imgH="647708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2172" y="2175327"/>
                        <a:ext cx="3165702" cy="139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1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334433" y="937647"/>
            <a:ext cx="421428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6 (d, J = 12.4 Hz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93 (d, J = 12.4 Hz, 1H)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95904"/>
              </p:ext>
            </p:extLst>
          </p:nvPr>
        </p:nvGraphicFramePr>
        <p:xfrm>
          <a:off x="334433" y="2582863"/>
          <a:ext cx="306149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5" name="CS ChemDraw Drawing" r:id="rId3" imgW="2044003" imgH="583747" progId="ChemDraw.Document.6.0">
                  <p:embed/>
                </p:oleObj>
              </mc:Choice>
              <mc:Fallback>
                <p:oleObj name="CS ChemDraw Drawing" r:id="rId3" imgW="2044003" imgH="583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33" y="2582863"/>
                        <a:ext cx="3061492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Εικόνα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8716" y="1390650"/>
            <a:ext cx="7372350" cy="4838700"/>
          </a:xfrm>
          <a:prstGeom prst="rect">
            <a:avLst/>
          </a:prstGeom>
        </p:spPr>
      </p:pic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42412"/>
              </p:ext>
            </p:extLst>
          </p:nvPr>
        </p:nvGraphicFramePr>
        <p:xfrm>
          <a:off x="941951" y="3810000"/>
          <a:ext cx="1846456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6" name="CS ChemDraw Drawing" r:id="rId6" imgW="1164052" imgH="648987" progId="ChemDraw.Document.6.0">
                  <p:embed/>
                </p:oleObj>
              </mc:Choice>
              <mc:Fallback>
                <p:oleObj name="CS ChemDraw Drawing" r:id="rId6" imgW="1164052" imgH="6489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1951" y="3810000"/>
                        <a:ext cx="1846456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03533"/>
              </p:ext>
            </p:extLst>
          </p:nvPr>
        </p:nvGraphicFramePr>
        <p:xfrm>
          <a:off x="334433" y="5259387"/>
          <a:ext cx="3448311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7" name="CS ChemDraw Drawing" r:id="rId8" imgW="2505456" imgH="648987" progId="ChemDraw.Document.6.0">
                  <p:embed/>
                </p:oleObj>
              </mc:Choice>
              <mc:Fallback>
                <p:oleObj name="CS ChemDraw Drawing" r:id="rId8" imgW="2505456" imgH="6489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433" y="5259387"/>
                        <a:ext cx="3448311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78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149215"/>
            <a:ext cx="3460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3969" y="518547"/>
            <a:ext cx="7427459" cy="6135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65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164254" y="4665771"/>
                <a:ext cx="11933257" cy="1611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εδομένα:</a:t>
                </a:r>
              </a:p>
              <a:p>
                <a:pPr marL="342900" indent="-3429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Οι τιμές εντός παρενθέσεων αντιστοιχούν στα εμβαδά των απορροφήσεων.</a:t>
                </a:r>
              </a:p>
              <a:p>
                <a:pPr marL="342900" indent="-3429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πουσιάζει η απορρόφηση του διαλύτη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R.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54" y="4665771"/>
                <a:ext cx="11933257" cy="1611660"/>
              </a:xfrm>
              <a:prstGeom prst="rect">
                <a:avLst/>
              </a:prstGeom>
              <a:blipFill>
                <a:blip r:embed="rId2"/>
                <a:stretch>
                  <a:fillRect l="-562" t="-3774" b="-226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962787" y="609427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2172" y="65172"/>
            <a:ext cx="6351651" cy="4449694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5508865" y="392099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(</a:t>
            </a:r>
            <a:r>
              <a:rPr lang="el-GR" dirty="0" smtClean="0">
                <a:solidFill>
                  <a:srgbClr val="C00000"/>
                </a:solidFill>
              </a:rPr>
              <a:t>1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6066649" y="392099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</a:t>
            </a:r>
            <a:r>
              <a:rPr lang="el-GR" dirty="0">
                <a:solidFill>
                  <a:srgbClr val="FF0000"/>
                </a:solidFill>
              </a:rPr>
              <a:t>2</a:t>
            </a:r>
            <a:r>
              <a:rPr lang="el-GR" dirty="0"/>
              <a:t>)</a:t>
            </a:r>
          </a:p>
        </p:txBody>
      </p:sp>
      <p:sp>
        <p:nvSpPr>
          <p:cNvPr id="22" name="Ορθογώνιο 21"/>
          <p:cNvSpPr/>
          <p:nvPr/>
        </p:nvSpPr>
        <p:spPr>
          <a:xfrm>
            <a:off x="6718409" y="392099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</a:t>
            </a:r>
            <a:r>
              <a:rPr lang="el-GR" dirty="0">
                <a:solidFill>
                  <a:srgbClr val="0070C0"/>
                </a:solidFill>
              </a:rPr>
              <a:t>2</a:t>
            </a:r>
            <a:r>
              <a:rPr lang="el-GR" dirty="0"/>
              <a:t>)</a:t>
            </a:r>
          </a:p>
        </p:txBody>
      </p:sp>
      <p:sp>
        <p:nvSpPr>
          <p:cNvPr id="23" name="Ορθογώνιο 22"/>
          <p:cNvSpPr/>
          <p:nvPr/>
        </p:nvSpPr>
        <p:spPr>
          <a:xfrm>
            <a:off x="8349741" y="392099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(</a:t>
            </a:r>
            <a:r>
              <a:rPr lang="el-GR" dirty="0" smtClean="0">
                <a:solidFill>
                  <a:srgbClr val="00B050"/>
                </a:solidFill>
              </a:rPr>
              <a:t>3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24" name="Ορθογώνιο 23"/>
          <p:cNvSpPr/>
          <p:nvPr/>
        </p:nvSpPr>
        <p:spPr>
          <a:xfrm>
            <a:off x="8982932" y="392099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(6)</a:t>
            </a:r>
            <a:endParaRPr lang="el-GR" dirty="0"/>
          </a:p>
        </p:txBody>
      </p:sp>
      <p:sp>
        <p:nvSpPr>
          <p:cNvPr id="25" name="Ορθογώνιο 24"/>
          <p:cNvSpPr/>
          <p:nvPr/>
        </p:nvSpPr>
        <p:spPr>
          <a:xfrm>
            <a:off x="4417581" y="3405594"/>
            <a:ext cx="173566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</a:rPr>
              <a:t>Τετραπλή</a:t>
            </a:r>
            <a:r>
              <a:rPr lang="el-GR" sz="1400" dirty="0" smtClean="0"/>
              <a:t> (4.70</a:t>
            </a:r>
            <a:r>
              <a:rPr lang="en-US" sz="1400" dirty="0" smtClean="0"/>
              <a:t> ppm)</a:t>
            </a:r>
            <a:endParaRPr lang="el-GR" sz="1400" dirty="0"/>
          </a:p>
        </p:txBody>
      </p:sp>
      <p:cxnSp>
        <p:nvCxnSpPr>
          <p:cNvPr id="8" name="Ευθύγραμμο βέλος σύνδεσης 7"/>
          <p:cNvCxnSpPr/>
          <p:nvPr/>
        </p:nvCxnSpPr>
        <p:spPr>
          <a:xfrm flipH="1" flipV="1">
            <a:off x="5065776" y="3675888"/>
            <a:ext cx="443089" cy="5034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Ορθογώνιο 25"/>
          <p:cNvSpPr/>
          <p:nvPr/>
        </p:nvSpPr>
        <p:spPr>
          <a:xfrm>
            <a:off x="6239672" y="3405594"/>
            <a:ext cx="16847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</a:rPr>
              <a:t>Επόμενη διαφάνεια</a:t>
            </a:r>
            <a:endParaRPr lang="el-GR" sz="1400" dirty="0">
              <a:solidFill>
                <a:srgbClr val="FF0000"/>
              </a:solidFill>
            </a:endParaRPr>
          </a:p>
        </p:txBody>
      </p:sp>
      <p:sp>
        <p:nvSpPr>
          <p:cNvPr id="29" name="Ορθογώνιο 28"/>
          <p:cNvSpPr/>
          <p:nvPr/>
        </p:nvSpPr>
        <p:spPr>
          <a:xfrm>
            <a:off x="7872717" y="3246862"/>
            <a:ext cx="1024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dirty="0" smtClean="0">
                <a:solidFill>
                  <a:srgbClr val="FF0000"/>
                </a:solidFill>
              </a:rPr>
              <a:t>Διπλή</a:t>
            </a:r>
          </a:p>
          <a:p>
            <a:pPr algn="ctr"/>
            <a:r>
              <a:rPr lang="el-GR" sz="1400" dirty="0" smtClean="0">
                <a:solidFill>
                  <a:srgbClr val="FF0000"/>
                </a:solidFill>
              </a:rPr>
              <a:t> (1.26 </a:t>
            </a:r>
            <a:r>
              <a:rPr lang="en-US" sz="1400" dirty="0" smtClean="0">
                <a:solidFill>
                  <a:srgbClr val="FF0000"/>
                </a:solidFill>
              </a:rPr>
              <a:t>ppm</a:t>
            </a:r>
            <a:r>
              <a:rPr lang="el-GR" sz="1400" dirty="0" smtClean="0">
                <a:solidFill>
                  <a:srgbClr val="FF0000"/>
                </a:solidFill>
              </a:rPr>
              <a:t>)</a:t>
            </a:r>
            <a:endParaRPr lang="el-GR" sz="1400" dirty="0">
              <a:solidFill>
                <a:srgbClr val="FF0000"/>
              </a:solidFill>
            </a:endParaRPr>
          </a:p>
        </p:txBody>
      </p:sp>
      <p:sp>
        <p:nvSpPr>
          <p:cNvPr id="30" name="Ορθογώνιο 29"/>
          <p:cNvSpPr/>
          <p:nvPr/>
        </p:nvSpPr>
        <p:spPr>
          <a:xfrm>
            <a:off x="9150846" y="3405594"/>
            <a:ext cx="15327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</a:rPr>
              <a:t>Τριπλή</a:t>
            </a:r>
            <a:r>
              <a:rPr lang="en-US" sz="1400" dirty="0" smtClean="0"/>
              <a:t> (1.19 ppm)</a:t>
            </a:r>
            <a:endParaRPr lang="el-GR" sz="1400" dirty="0"/>
          </a:p>
        </p:txBody>
      </p:sp>
      <p:cxnSp>
        <p:nvCxnSpPr>
          <p:cNvPr id="11" name="Ευθύγραμμο βέλος σύνδεσης 10"/>
          <p:cNvCxnSpPr/>
          <p:nvPr/>
        </p:nvCxnSpPr>
        <p:spPr>
          <a:xfrm flipH="1" flipV="1">
            <a:off x="8571116" y="3713371"/>
            <a:ext cx="221375" cy="2076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/>
          <p:cNvCxnSpPr/>
          <p:nvPr/>
        </p:nvCxnSpPr>
        <p:spPr>
          <a:xfrm flipV="1">
            <a:off x="8981853" y="3675888"/>
            <a:ext cx="340382" cy="1883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Ευθύγραμμο βέλος σύνδεσης 31"/>
          <p:cNvCxnSpPr/>
          <p:nvPr/>
        </p:nvCxnSpPr>
        <p:spPr>
          <a:xfrm flipV="1">
            <a:off x="6830568" y="3713371"/>
            <a:ext cx="118872" cy="1509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38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64254" y="4665771"/>
            <a:ext cx="119332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δομένα: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πολλαπλές στα 3.64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3.4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τετραπλή της διπλής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7 Hz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άθε μία.</a:t>
            </a: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273" y="1110424"/>
            <a:ext cx="10296525" cy="2771775"/>
          </a:xfrm>
          <a:prstGeom prst="rect">
            <a:avLst/>
          </a:prstGeom>
        </p:spPr>
      </p:pic>
      <p:sp>
        <p:nvSpPr>
          <p:cNvPr id="19" name="Ορθογώνιο 18"/>
          <p:cNvSpPr/>
          <p:nvPr/>
        </p:nvSpPr>
        <p:spPr>
          <a:xfrm>
            <a:off x="3039985" y="1516118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</a:t>
            </a:r>
            <a:r>
              <a:rPr lang="el-GR" dirty="0">
                <a:solidFill>
                  <a:srgbClr val="FF0000"/>
                </a:solidFill>
              </a:rPr>
              <a:t>2</a:t>
            </a:r>
            <a:r>
              <a:rPr lang="el-GR" dirty="0" smtClean="0"/>
              <a:t>)</a:t>
            </a:r>
            <a:r>
              <a:rPr lang="en-US" dirty="0" smtClean="0"/>
              <a:t>, 3.64 ppm</a:t>
            </a:r>
            <a:endParaRPr lang="el-GR" dirty="0"/>
          </a:p>
        </p:txBody>
      </p:sp>
      <p:sp>
        <p:nvSpPr>
          <p:cNvPr id="21" name="Ορθογώνιο 20"/>
          <p:cNvSpPr/>
          <p:nvPr/>
        </p:nvSpPr>
        <p:spPr>
          <a:xfrm>
            <a:off x="7513937" y="1516118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</a:t>
            </a:r>
            <a:r>
              <a:rPr lang="el-GR" dirty="0">
                <a:solidFill>
                  <a:srgbClr val="0070C0"/>
                </a:solidFill>
              </a:rPr>
              <a:t>2</a:t>
            </a:r>
            <a:r>
              <a:rPr lang="el-GR" dirty="0" smtClean="0"/>
              <a:t>)</a:t>
            </a:r>
            <a:r>
              <a:rPr lang="en-US" dirty="0" smtClean="0"/>
              <a:t>, 3.47 ppm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5562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8966" y="120997"/>
            <a:ext cx="959432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Τ δεν έχει κανέναν βαθμό ακορεστότητας, άρα δεν υπάρχει πολλαπλός δεσμός ή δακτύλιο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παρατηρούμε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είδ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ημάτων και τα σήματα στην περιοχή 3-4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έχουν κάποιο συνηθισμένο είδος σχάσης. Συνεπώς υπάρχε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συμμετρία στο μόρι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αντιστοιχεί στην ένωση: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108966" y="2134562"/>
            <a:ext cx="102805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με εμβαδόν 1 στα 4.7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 </a:t>
            </a:r>
            <a:r>
              <a:rPr lang="el-GR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3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το οποίο σχάζεται σε τετραπλή λόγω σύζευξης με τα 3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ν+1 = 3+1 = 4απλή). Απορροφά σε χαμηλό πεδίο καθώς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α δύο οξυγόνα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στοιχα, η διπλή κορυφή στα 1.2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εμβαδόν 3, αντιστοιχεί στα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Η σχάση είναι διπλή καθώς συζεύγνυνται με το </a:t>
            </a:r>
            <a:r>
              <a:rPr lang="el-GR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3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διαθέτει ένα επίπεδο συμμετρίας το οποίο τέμνει (περιέχει) το τμήμ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C3 – C4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έξτε, 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3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ειρόμορφ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έντρο αφού υπάρχει επίπεδο συμμετρία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μως δύο διαφορετικών ομάδων στο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3 (</a:t>
            </a:r>
            <a:r>
              <a:rPr lang="en-US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ηρεάζει το χημικό περιβάλλον του μορίου ώστε, τα υδρογόνα εκάσ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2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μην είναι ισοδύναμα μεταξύ τους. Λόγω του επιπέδου συμμετρίας όμως τα δύο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ταξύ τους είναι ισόχρονα  όπως και τα δύο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περιμένουμε το ένα ν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ε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άλλο σε διπλή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άθε διπλή περαιτέρω σχάζεται σε τετραπλή λόγω σύζευξης με τα Η τω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65341"/>
              </p:ext>
            </p:extLst>
          </p:nvPr>
        </p:nvGraphicFramePr>
        <p:xfrm>
          <a:off x="4397525" y="1352672"/>
          <a:ext cx="1482061" cy="67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9" name="CS ChemDraw Drawing" r:id="rId3" imgW="998185" imgH="455826" progId="ChemDraw.Document.6.0">
                  <p:embed/>
                </p:oleObj>
              </mc:Choice>
              <mc:Fallback>
                <p:oleObj name="CS ChemDraw Drawing" r:id="rId3" imgW="998185" imgH="4558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7525" y="1352672"/>
                        <a:ext cx="1482061" cy="67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92866"/>
              </p:ext>
            </p:extLst>
          </p:nvPr>
        </p:nvGraphicFramePr>
        <p:xfrm>
          <a:off x="10544880" y="3216161"/>
          <a:ext cx="1556547" cy="105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" name="CS ChemDraw Drawing" r:id="rId5" imgW="1042416" imgH="704420" progId="ChemDraw.Document.6.0">
                  <p:embed/>
                </p:oleObj>
              </mc:Choice>
              <mc:Fallback>
                <p:oleObj name="CS ChemDraw Drawing" r:id="rId5" imgW="1042416" imgH="704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4880" y="3216161"/>
                        <a:ext cx="1556547" cy="1051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242344"/>
              </p:ext>
            </p:extLst>
          </p:nvPr>
        </p:nvGraphicFramePr>
        <p:xfrm>
          <a:off x="10635453" y="2222074"/>
          <a:ext cx="1375402" cy="80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1" name="CS ChemDraw Drawing" r:id="rId7" imgW="1121522" imgH="655383" progId="ChemDraw.Document.6.0">
                  <p:embed/>
                </p:oleObj>
              </mc:Choice>
              <mc:Fallback>
                <p:oleObj name="CS ChemDraw Drawing" r:id="rId7" imgW="1121522" imgH="655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5453" y="2222074"/>
                        <a:ext cx="1375402" cy="80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/>
          <p:cNvSpPr/>
          <p:nvPr/>
        </p:nvSpPr>
        <p:spPr>
          <a:xfrm>
            <a:off x="108966" y="5740379"/>
            <a:ext cx="118060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1.19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αφορά τ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ων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απορροφούν μαζί. Το σήμα τους θα μπορούσαμε να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ύμε ότι είναι διπλή της διπλής αλλά επειδή 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ουν ίδ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ισχύει ο κανόνας ν+1 = 2+1 = 3απλή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05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475" y="75308"/>
            <a:ext cx="6434137" cy="6782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55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0428"/>
              </p:ext>
            </p:extLst>
          </p:nvPr>
        </p:nvGraphicFramePr>
        <p:xfrm>
          <a:off x="476250" y="441325"/>
          <a:ext cx="15573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8" name="CS ChemDraw Drawing" r:id="rId3" imgW="1042416" imgH="465207" progId="ChemDraw.Document.6.0">
                  <p:embed/>
                </p:oleObj>
              </mc:Choice>
              <mc:Fallback>
                <p:oleObj name="CS ChemDraw Drawing" r:id="rId3" imgW="1042416" imgH="465207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441325"/>
                        <a:ext cx="155733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0136"/>
              </p:ext>
            </p:extLst>
          </p:nvPr>
        </p:nvGraphicFramePr>
        <p:xfrm>
          <a:off x="2280285" y="462534"/>
          <a:ext cx="8474222" cy="2353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9" name="CS ChemDraw Drawing" r:id="rId5" imgW="5618669" imgH="1560213" progId="ChemDraw.Document.6.0">
                  <p:embed/>
                </p:oleObj>
              </mc:Choice>
              <mc:Fallback>
                <p:oleObj name="CS ChemDraw Drawing" r:id="rId5" imgW="5618669" imgH="1560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285" y="462534"/>
                        <a:ext cx="8474222" cy="2353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0304" y="3491865"/>
            <a:ext cx="4600575" cy="2343150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2113740" y="2069464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4033980" y="2069464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Ορθογώνιο 9"/>
          <p:cNvSpPr/>
          <p:nvPr/>
        </p:nvSpPr>
        <p:spPr>
          <a:xfrm>
            <a:off x="5909213" y="2069464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7790541" y="2069464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4500324" y="4465192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5216033" y="3874261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5948745" y="3832351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Ορθογώνιο 15"/>
          <p:cNvSpPr/>
          <p:nvPr/>
        </p:nvSpPr>
        <p:spPr>
          <a:xfrm>
            <a:off x="6712767" y="4423282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l-GR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Ορθογώνιο 16"/>
          <p:cNvSpPr/>
          <p:nvPr/>
        </p:nvSpPr>
        <p:spPr>
          <a:xfrm>
            <a:off x="4864655" y="2709736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6712767" y="2709736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Ορθογώνιο 18"/>
          <p:cNvSpPr/>
          <p:nvPr/>
        </p:nvSpPr>
        <p:spPr>
          <a:xfrm>
            <a:off x="8575000" y="2709736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Ορθογώνιο 19"/>
          <p:cNvSpPr/>
          <p:nvPr/>
        </p:nvSpPr>
        <p:spPr>
          <a:xfrm>
            <a:off x="10578818" y="2709736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Ορθογώνιο 20"/>
          <p:cNvSpPr/>
          <p:nvPr/>
        </p:nvSpPr>
        <p:spPr>
          <a:xfrm>
            <a:off x="5536101" y="4423281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Ορθογώνιο 23"/>
          <p:cNvSpPr/>
          <p:nvPr/>
        </p:nvSpPr>
        <p:spPr>
          <a:xfrm>
            <a:off x="6260591" y="3366643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Ορθογώνιο 24"/>
          <p:cNvSpPr/>
          <p:nvPr/>
        </p:nvSpPr>
        <p:spPr>
          <a:xfrm>
            <a:off x="6926243" y="3366643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Ορθογώνιο 25"/>
          <p:cNvSpPr/>
          <p:nvPr/>
        </p:nvSpPr>
        <p:spPr>
          <a:xfrm>
            <a:off x="7720109" y="4367974"/>
            <a:ext cx="351378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l-GR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Ορθογώνιο 26"/>
          <p:cNvSpPr/>
          <p:nvPr/>
        </p:nvSpPr>
        <p:spPr>
          <a:xfrm>
            <a:off x="2033588" y="5919597"/>
            <a:ext cx="9484199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ήστε πως υπάρχουν ουσιαστικά δύο τετραπλές για το 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υτό ουσιαστικά συμβαίνει γιατί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ρχικά η διπλ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τηκε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τετραπλή στην συνέχεια.  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77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Αντικείμενο 7"/>
          <p:cNvGraphicFramePr>
            <a:graphicFrameLocks noChangeAspect="1"/>
          </p:cNvGraphicFramePr>
          <p:nvPr/>
        </p:nvGraphicFramePr>
        <p:xfrm>
          <a:off x="476250" y="441325"/>
          <a:ext cx="15573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4" name="CS ChemDraw Drawing" r:id="rId3" imgW="1042416" imgH="465207" progId="ChemDraw.Document.6.0">
                  <p:embed/>
                </p:oleObj>
              </mc:Choice>
              <mc:Fallback>
                <p:oleObj name="CS ChemDraw Drawing" r:id="rId3" imgW="1042416" imgH="465207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441325"/>
                        <a:ext cx="155733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438793"/>
              </p:ext>
            </p:extLst>
          </p:nvPr>
        </p:nvGraphicFramePr>
        <p:xfrm>
          <a:off x="2279650" y="474663"/>
          <a:ext cx="8474075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5" name="CS ChemDraw Drawing" r:id="rId5" imgW="5617393" imgH="1542304" progId="ChemDraw.Document.6.0">
                  <p:embed/>
                </p:oleObj>
              </mc:Choice>
              <mc:Fallback>
                <p:oleObj name="CS ChemDraw Drawing" r:id="rId5" imgW="5617393" imgH="1542304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650" y="474663"/>
                        <a:ext cx="8474075" cy="232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Εικόνα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0410" y="3409569"/>
            <a:ext cx="5952554" cy="3006834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2033588" y="5919597"/>
            <a:ext cx="9484199" cy="5909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ήστε πως υπάρχουν ουσιαστικά δύο τετραπλές για το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υτό ουσιαστικά συμβαίνει γιατί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ρχικά η διπλ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τηκε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τετραπλή στην συνέχεια.  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600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243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62983" y="1158989"/>
            <a:ext cx="4214283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72 (dd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67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7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9 (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2 (s, 1H)</a:t>
            </a:r>
          </a:p>
          <a:p>
            <a:pPr algn="just">
              <a:lnSpc>
                <a:spcPct val="9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(d, J = 7.3 Hz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</p:txBody>
      </p:sp>
      <p:sp>
        <p:nvSpPr>
          <p:cNvPr id="23" name="Ορθογώνιο 22"/>
          <p:cNvSpPr/>
          <p:nvPr/>
        </p:nvSpPr>
        <p:spPr>
          <a:xfrm>
            <a:off x="162983" y="4079625"/>
            <a:ext cx="685588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Aft>
                <a:spcPts val="0"/>
              </a:spcAft>
            </a:pP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-NMR: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.0, 64.3, 48.9, 29.0, 13.3.</a:t>
            </a:r>
            <a:endParaRPr lang="el-GR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629" y="184666"/>
            <a:ext cx="7184571" cy="6581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36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0" y="0"/>
            <a:ext cx="1171575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Τ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-NMR (400 MHz, CD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4-7.30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5-7.20 (m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1 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8 (dd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3.6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.2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0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3.6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.2 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76 (s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4 (d, J = 6.4 Hz, 3H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Εικόνα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5" y="1293359"/>
            <a:ext cx="5457825" cy="492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890441" y="171931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3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64830" y="1129168"/>
            <a:ext cx="55111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3-7.19 ppm (m, 10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40-43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22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6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4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3075" y="38100"/>
            <a:ext cx="6324600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38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890441" y="171931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4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64830" y="1129168"/>
            <a:ext cx="55111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26-7.19 ppm (m, 4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8-47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5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3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2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40.5, 126.9, 124.5, 49.6, 44.6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0712" y="85725"/>
            <a:ext cx="5953125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32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05096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5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9562" y="66675"/>
            <a:ext cx="7991475" cy="6762750"/>
          </a:xfrm>
          <a:prstGeom prst="rect">
            <a:avLst/>
          </a:prstGeom>
        </p:spPr>
      </p:pic>
      <p:sp>
        <p:nvSpPr>
          <p:cNvPr id="15" name="Ορθογώνιο 14"/>
          <p:cNvSpPr/>
          <p:nvPr/>
        </p:nvSpPr>
        <p:spPr>
          <a:xfrm>
            <a:off x="126706" y="1443493"/>
            <a:ext cx="524539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.2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6 pp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.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6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6.8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6 (s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6 (d, J = 7.2 Hz, 3H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207.9, 146.1, 128.5, 126.7, 126.3, 51.9, 35.4, 30.6, 22.0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33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05096"/>
            <a:ext cx="26052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6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Ορθογώνιο 14"/>
          <p:cNvSpPr/>
          <p:nvPr/>
        </p:nvSpPr>
        <p:spPr>
          <a:xfrm>
            <a:off x="126706" y="1443493"/>
            <a:ext cx="632222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z, 1H)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-3.4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9-2.1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90-1.84 (m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3 (d, J = 6.5 Hz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6 (d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6.5 Hz, 3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37.6, 117.9, 52.2, 37.0, 29.9, 20.7, 28.6.</a:t>
            </a: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8926" y="466725"/>
            <a:ext cx="5095875" cy="588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1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43196"/>
            <a:ext cx="487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pPr algn="ctr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  <a:p>
            <a:pPr algn="ctr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: 7.48-7.36 (m, 5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7.30-7.22 (m, 3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6.98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4.09 (d, J = 12.6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3.99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, J = 12.6 Hz, 1H)</a:t>
            </a:r>
          </a:p>
          <a:p>
            <a:pPr algn="just">
              <a:lnSpc>
                <a:spcPct val="90000"/>
              </a:lnSpc>
            </a:pPr>
            <a:endParaRPr lang="el-GR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2725" y="195262"/>
            <a:ext cx="5143500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853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0" y="343196"/>
            <a:ext cx="487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 8</a:t>
            </a: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n-US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ντίδραση του οξειδίου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οστυρεν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δώσει δύο προϊόντα. Ποιο σχηματίστηκε τελικά;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0384" y="0"/>
            <a:ext cx="6903140" cy="6858000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26217"/>
              </p:ext>
            </p:extLst>
          </p:nvPr>
        </p:nvGraphicFramePr>
        <p:xfrm>
          <a:off x="6534150" y="1458913"/>
          <a:ext cx="32496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CS ChemDraw Drawing" r:id="rId4" imgW="1696106" imgH="444740" progId="ChemDraw.Document.6.0">
                  <p:embed/>
                </p:oleObj>
              </mc:Choice>
              <mc:Fallback>
                <p:oleObj name="CS ChemDraw Drawing" r:id="rId4" imgW="1696106" imgH="444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4150" y="1458913"/>
                        <a:ext cx="324961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701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55448" y="838771"/>
            <a:ext cx="11740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Ύπαρξη χειρόμορφων κέντρων:</a:t>
            </a: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αρουσία ασύμμετρου άνθρακα 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ειρόμορφ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έντρο) μπορεί να καταστήσει τα γειτονικά πρωτόνια χημικώς μη ισοδύναμα 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τοπ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Ο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οτοπ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ο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υρήνες παρουσιάζουν διαφορετικά σήματα και παρατηρούνται διακριτοί συντονισμοί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88744"/>
              </p:ext>
            </p:extLst>
          </p:nvPr>
        </p:nvGraphicFramePr>
        <p:xfrm>
          <a:off x="567403" y="2835415"/>
          <a:ext cx="1078195" cy="11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8" name="CS ChemDraw Drawing" r:id="rId3" imgW="524398" imgH="545797" progId="ChemDraw.Document.6.0">
                  <p:embed/>
                </p:oleObj>
              </mc:Choice>
              <mc:Fallback>
                <p:oleObj name="CS ChemDraw Drawing" r:id="rId3" imgW="524398" imgH="5457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403" y="2835415"/>
                        <a:ext cx="1078195" cy="11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987296" y="2835415"/>
            <a:ext cx="102047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C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έχει  κάποιο στοιχείο συμμετρίας. Έχει 4 διαφορετικούς υποκαταστάτες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, H-, HO-,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)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ερεογονικό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έντρο. Τα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χημικώς μη ισοδύναμα και καλούντ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οτοπ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Θα δώσουν διακριτά σήματα σ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οντας το ένα το άλλο. Σημ.: βρίσκονται στον ίδι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καλούνται δίδυμα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στόσο είναι μη ισοδύναμα λόγω της ασυμμετρίας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58395"/>
              </p:ext>
            </p:extLst>
          </p:nvPr>
        </p:nvGraphicFramePr>
        <p:xfrm>
          <a:off x="467105" y="4443989"/>
          <a:ext cx="13525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9" name="CS ChemDraw Drawing" r:id="rId5" imgW="763418" imgH="574793" progId="ChemDraw.Document.6.0">
                  <p:embed/>
                </p:oleObj>
              </mc:Choice>
              <mc:Fallback>
                <p:oleObj name="CS ChemDraw Drawing" r:id="rId5" imgW="763418" imgH="5747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105" y="4443989"/>
                        <a:ext cx="1352550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1987296" y="4491118"/>
            <a:ext cx="102047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ασύμμετρ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ως αποτέλεσμα τα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να καθίστανται χημικώς μη ισοδύναμα, επομένως και αυτά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αστερεοτοπ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Κάθε ένα θα δώσει ξεχωριστή απορρόφηση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71017"/>
              </p:ext>
            </p:extLst>
          </p:nvPr>
        </p:nvGraphicFramePr>
        <p:xfrm>
          <a:off x="6025896" y="5414448"/>
          <a:ext cx="5410990" cy="132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0" name="CS ChemDraw Drawing" r:id="rId7" imgW="3622725" imgH="883936" progId="ChemDraw.Document.6.0">
                  <p:embed/>
                </p:oleObj>
              </mc:Choice>
              <mc:Fallback>
                <p:oleObj name="CS ChemDraw Drawing" r:id="rId7" imgW="3622725" imgH="883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5896" y="5414448"/>
                        <a:ext cx="5410990" cy="132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4052938" y="146274"/>
            <a:ext cx="352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ερίπλοκοι τύποι σχάσης</a:t>
            </a:r>
            <a:endParaRPr lang="el-GR" sz="2400" b="1" u="sng" dirty="0"/>
          </a:p>
        </p:txBody>
      </p:sp>
    </p:spTree>
    <p:extLst>
      <p:ext uri="{BB962C8B-B14F-4D97-AF65-F5344CB8AC3E}">
        <p14:creationId xmlns:p14="http://schemas.microsoft.com/office/powerpoint/2010/main" val="351255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Εικόνα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3360" y="385381"/>
            <a:ext cx="8077200" cy="5648325"/>
          </a:xfrm>
          <a:prstGeom prst="rect">
            <a:avLst/>
          </a:prstGeom>
        </p:spPr>
      </p:pic>
      <p:sp>
        <p:nvSpPr>
          <p:cNvPr id="16" name="Ορθογώνιο 15"/>
          <p:cNvSpPr/>
          <p:nvPr/>
        </p:nvSpPr>
        <p:spPr>
          <a:xfrm>
            <a:off x="292271" y="531685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Ορθογώνιο 16"/>
          <p:cNvSpPr/>
          <p:nvPr/>
        </p:nvSpPr>
        <p:spPr>
          <a:xfrm>
            <a:off x="-64008" y="2009214"/>
            <a:ext cx="48920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3-7.26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m, 5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86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15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810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5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/>
              <p:cNvSpPr/>
              <p:nvPr/>
            </p:nvSpPr>
            <p:spPr>
              <a:xfrm>
                <a:off x="27454" y="3392422"/>
                <a:ext cx="3255242" cy="1067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.α.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4" y="3392422"/>
                <a:ext cx="3255242" cy="1067728"/>
              </a:xfrm>
              <a:prstGeom prst="rect">
                <a:avLst/>
              </a:prstGeom>
              <a:blipFill>
                <a:blip r:embed="rId3"/>
                <a:stretch>
                  <a:fillRect l="-1685" b="-284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73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18110" y="418097"/>
            <a:ext cx="1028052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.Τ. έχει βαθμό ακορεστότητας 5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Ύπαρξη αρωματικού δακτυλίου: ο ΜΤ έχει 8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το φάσμα έχει απορροφήσεις στην περιοχή 6.5-8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έχει υψηλή ακορεστότητα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οφήσεις στην αρωματική περιοχή (σαν σύνολο) έχουν εμβαδόν 5, υποδηλώνοντας ότι ο αρωματικός δακτύλιος έχει έναν υποκαταστάτη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5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αθμός ακορεστότητας μπορεί να είναι 1. διπλός δεσμός ή 2. δακτύλιο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δεν έχει απορροφήσεις στην περιοχή των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, συνεπώς αποκλείεται ο διπλός δεσμός. Ο 5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.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 επομένως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ακτύλιο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άρχουν 3 διακριτά σήματα στην περιοχή 2.5-4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πορρόφησης πρωτονίων του τύπ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C – X, X: O, Cl, Br, F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συγκλίνουν στην ύπαρξ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ξειδ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ς υποκαταστάτη του αρωματικού συστήματος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ανήκει στο οξείδιο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υρεν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96041"/>
              </p:ext>
            </p:extLst>
          </p:nvPr>
        </p:nvGraphicFramePr>
        <p:xfrm>
          <a:off x="11002525" y="1134427"/>
          <a:ext cx="708406" cy="125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4" name="CS ChemDraw Drawing" r:id="rId3" imgW="368737" imgH="653678" progId="ChemDraw.Document.6.0">
                  <p:embed/>
                </p:oleObj>
              </mc:Choice>
              <mc:Fallback>
                <p:oleObj name="CS ChemDraw Drawing" r:id="rId3" imgW="368737" imgH="6536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2525" y="1134427"/>
                        <a:ext cx="708406" cy="1258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731172"/>
              </p:ext>
            </p:extLst>
          </p:nvPr>
        </p:nvGraphicFramePr>
        <p:xfrm>
          <a:off x="10707465" y="4483354"/>
          <a:ext cx="1003466" cy="81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5" name="CS ChemDraw Drawing" r:id="rId5" imgW="578836" imgH="469045" progId="ChemDraw.Document.6.0">
                  <p:embed/>
                </p:oleObj>
              </mc:Choice>
              <mc:Fallback>
                <p:oleObj name="CS ChemDraw Drawing" r:id="rId5" imgW="578836" imgH="4690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7465" y="4483354"/>
                        <a:ext cx="1003466" cy="81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46710"/>
              </p:ext>
            </p:extLst>
          </p:nvPr>
        </p:nvGraphicFramePr>
        <p:xfrm>
          <a:off x="5525770" y="5424401"/>
          <a:ext cx="1313942" cy="125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6" name="CS ChemDraw Drawing" r:id="rId7" imgW="774050" imgH="738958" progId="ChemDraw.Document.6.0">
                  <p:embed/>
                </p:oleObj>
              </mc:Choice>
              <mc:Fallback>
                <p:oleObj name="CS ChemDraw Drawing" r:id="rId7" imgW="774050" imgH="7389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5770" y="5424401"/>
                        <a:ext cx="1313942" cy="1252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95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18110" y="418097"/>
            <a:ext cx="102805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ύπαρξη ασύμμετρα υποκατεστημέν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υποδεικνύεται με *) έχει ως αποτέλεσμα τα δίδυμα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να είναι χημικώς μη ισοδύναμα. Ως εκ τούτου, συντονίζονται σε διαφορετικές συχνότητες και ακόμα, σχάζει το ένα το άλλο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τα τρία Η τ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ξειδίου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εμφανίζονται ως διπλές των διπλών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66617"/>
              </p:ext>
            </p:extLst>
          </p:nvPr>
        </p:nvGraphicFramePr>
        <p:xfrm>
          <a:off x="10399713" y="258763"/>
          <a:ext cx="13112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4" name="CS ChemDraw Drawing" r:id="rId3" imgW="772349" imgH="738958" progId="ChemDraw.Document.6.0">
                  <p:embed/>
                </p:oleObj>
              </mc:Choice>
              <mc:Fallback>
                <p:oleObj name="CS ChemDraw Drawing" r:id="rId3" imgW="772349" imgH="738958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9713" y="258763"/>
                        <a:ext cx="13112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50380"/>
              </p:ext>
            </p:extLst>
          </p:nvPr>
        </p:nvGraphicFramePr>
        <p:xfrm>
          <a:off x="1590676" y="2054759"/>
          <a:ext cx="27146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5" name="CS ChemDraw Drawing" r:id="rId5" imgW="1629333" imgH="1719262" progId="ChemDraw.Document.6.0">
                  <p:embed/>
                </p:oleObj>
              </mc:Choice>
              <mc:Fallback>
                <p:oleObj name="CS ChemDraw Drawing" r:id="rId5" imgW="1629333" imgH="17192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0676" y="2054759"/>
                        <a:ext cx="2714625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07184"/>
              </p:ext>
            </p:extLst>
          </p:nvPr>
        </p:nvGraphicFramePr>
        <p:xfrm>
          <a:off x="8026020" y="1913912"/>
          <a:ext cx="2576512" cy="279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6" name="CS ChemDraw Drawing" r:id="rId7" imgW="1745015" imgH="1894514" progId="ChemDraw.Document.6.0">
                  <p:embed/>
                </p:oleObj>
              </mc:Choice>
              <mc:Fallback>
                <p:oleObj name="CS ChemDraw Drawing" r:id="rId7" imgW="1745015" imgH="1894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6020" y="1913912"/>
                        <a:ext cx="2576512" cy="2796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51680"/>
              </p:ext>
            </p:extLst>
          </p:nvPr>
        </p:nvGraphicFramePr>
        <p:xfrm>
          <a:off x="4564825" y="2054759"/>
          <a:ext cx="257492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27" name="CS ChemDraw Drawing" r:id="rId9" imgW="1700784" imgH="1871488" progId="ChemDraw.Document.6.0">
                  <p:embed/>
                </p:oleObj>
              </mc:Choice>
              <mc:Fallback>
                <p:oleObj name="CS ChemDraw Drawing" r:id="rId9" imgW="1700784" imgH="18714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4825" y="2054759"/>
                        <a:ext cx="2574925" cy="283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Εικόνα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2929" y="5241607"/>
            <a:ext cx="1914525" cy="1495425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58372" y="4981881"/>
            <a:ext cx="1323975" cy="1762125"/>
          </a:xfrm>
          <a:prstGeom prst="rect">
            <a:avLst/>
          </a:prstGeom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24175" y="4710798"/>
            <a:ext cx="1038225" cy="204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0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173398" y="4885227"/>
                <a:ext cx="11933257" cy="792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98" y="4885227"/>
                <a:ext cx="11933257" cy="792076"/>
              </a:xfrm>
              <a:prstGeom prst="rect">
                <a:avLst/>
              </a:prstGeom>
              <a:blipFill>
                <a:blip r:embed="rId2"/>
                <a:stretch>
                  <a:fillRect l="-511" b="-46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890441" y="171931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8038" y="171931"/>
            <a:ext cx="6828617" cy="4777304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173398" y="1149122"/>
            <a:ext cx="5511165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2 ppm (dd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2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3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2 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 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 Hz, 1H)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29 – 3.25 ppm (m, 1H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(dd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, 1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90000"/>
              </a:lnSpc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.3, 48.5, 32.8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12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έχει έναν βαθμό ακορεστότητας, ο οποίος μπορεί να αντιστοιχεί: σε έναν διπλό δεσμό ή έναν δακτύλιο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παρατηρούμε 5 σήματ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R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 υπάρχουν 5 διακριτά (μη ισοδύναμα) Η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υπάρχει απορρόφηση στην περιοχή 5.0-5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ομένως στο μόριο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υπάρχει διπλός δεσμός.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 ο βαθμός ακορεστότητας οφείλεται στην ύπαρξη δακτυλίου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ήστε ότι, και τα 5 σήματα βρίσκονται στην περιοχή ~2.5 – 3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περιοχή χαμηλότερου πεδί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΄ότ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ων κλασσικών αλειφατικών Η.</a:t>
            </a: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14905"/>
              </p:ext>
            </p:extLst>
          </p:nvPr>
        </p:nvGraphicFramePr>
        <p:xfrm>
          <a:off x="4367100" y="3755712"/>
          <a:ext cx="3295874" cy="11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CS ChemDraw Drawing" r:id="rId3" imgW="1769258" imgH="638327" progId="ChemDraw.Document.6.0">
                  <p:embed/>
                </p:oleObj>
              </mc:Choice>
              <mc:Fallback>
                <p:oleObj name="CS ChemDraw Drawing" r:id="rId3" imgW="1769258" imgH="638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7100" y="3755712"/>
                        <a:ext cx="3295874" cy="118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1846466" y="4199698"/>
            <a:ext cx="1750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374904" y="5232305"/>
            <a:ext cx="1157630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ομέ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ορρίπτονται δεδομένου ότι και στις δύο δομές υπάρχουν αλειφατικά υδρογόνα τα οποία θα απορροφούσαν στο φάσμα στην περιοχή ~0.8-1.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θετα, στην δομή Α τα Η όλων τω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χουν ως υποκαταστάτες ηλεκτραρνητικά άτομα, ώστε να συντονίζονται σε περιοχές χαμηλότερου πεδίου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΄ότ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αλειφατικά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67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Ορθογώνιο 7"/>
          <p:cNvSpPr/>
          <p:nvPr/>
        </p:nvSpPr>
        <p:spPr>
          <a:xfrm>
            <a:off x="118872" y="1583849"/>
            <a:ext cx="1157630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διαθέτει έναν ασύμμετρ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υποδεικνύεται με *). Είναι ασύμμετρος γιατί έχει 4 διαφορετικούς υποκαταστάτες (δεν υπάρχει στοιχείο συμμετρίας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έλεσμα της χειρομορφίας είναι όλα τα άτομα Η να είναι χημικώς μη ισοδύναμα μεταξύ τους. Συντονίζονται σε διαφορετικές συχνότητε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ιδικότερα τα ζεύγη Η – 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ναι μεν βρίσκονται στο ίδιο άτομ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ωστόσο, είναι χημικώς μη ισοδύναμα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ρωτόνια πάνω σε ίδιο άνθρακα, που μεταξύ τους δεν είναι ισοδύναμα, ονομάζομαι δίδυμα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μεταξύ τους σχάζον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~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71929"/>
              </p:ext>
            </p:extLst>
          </p:nvPr>
        </p:nvGraphicFramePr>
        <p:xfrm>
          <a:off x="4035997" y="139636"/>
          <a:ext cx="2933691" cy="103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CS ChemDraw Drawing" r:id="rId3" imgW="1575745" imgH="559016" progId="ChemDraw.Document.6.0">
                  <p:embed/>
                </p:oleObj>
              </mc:Choice>
              <mc:Fallback>
                <p:oleObj name="CS ChemDraw Drawing" r:id="rId3" imgW="1575745" imgH="559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5997" y="139636"/>
                        <a:ext cx="2933691" cy="1039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64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613</TotalTime>
  <Words>2182</Words>
  <Application>Microsoft Office PowerPoint</Application>
  <PresentationFormat>Ευρεία οθόνη</PresentationFormat>
  <Paragraphs>232</Paragraphs>
  <Slides>2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150</cp:revision>
  <dcterms:created xsi:type="dcterms:W3CDTF">2019-11-09T19:19:36Z</dcterms:created>
  <dcterms:modified xsi:type="dcterms:W3CDTF">2020-05-11T11:50:54Z</dcterms:modified>
</cp:coreProperties>
</file>